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40E11" w:rsidRPr="00D40E11" w:rsidRDefault="00D40E11" w:rsidP="00D40E11">
      <w:pPr>
        <w:jc w:val="center"/>
        <w:rPr>
          <w:rFonts w:ascii="Times New Roman" w:hAnsi="Times New Roman" w:cs="Times New Roman"/>
          <w:sz w:val="24"/>
          <w:szCs w:val="24"/>
        </w:rPr>
      </w:pPr>
      <w:r w:rsidRPr="00D40E11">
        <w:rPr>
          <w:rFonts w:ascii="Times New Roman" w:hAnsi="Times New Roman" w:cs="Times New Roman"/>
          <w:b/>
          <w:bCs/>
          <w:sz w:val="24"/>
          <w:szCs w:val="24"/>
          <w:lang w:val="en-US"/>
        </w:rPr>
        <w:t>WATER AND WATER ACTIVITY</w:t>
      </w:r>
    </w:p>
    <w:p w:rsidR="00C21D0C" w:rsidRDefault="00D40E11">
      <w:pPr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1. Give definition of bound water.</w:t>
      </w:r>
    </w:p>
    <w:p w:rsidR="00E56FB4" w:rsidRDefault="00D40E11">
      <w:pPr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2. Give definition of water activity (formula) and point out the value of water activity below which there is no microbial development.</w:t>
      </w:r>
    </w:p>
    <w:p w:rsidR="00D40E11" w:rsidRDefault="00D40E11">
      <w:pPr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3. Define and draw the zones in the moisture sorption isotherms (directly on the diagram below). What is the name of the differen</w:t>
      </w:r>
      <w:r w:rsidR="006A3600">
        <w:rPr>
          <w:rFonts w:ascii="Times New Roman" w:hAnsi="Times New Roman" w:cs="Times New Roman"/>
          <w:sz w:val="24"/>
          <w:szCs w:val="24"/>
          <w:lang w:val="en-US"/>
        </w:rPr>
        <w:t xml:space="preserve">ce in the </w:t>
      </w:r>
      <w:r>
        <w:rPr>
          <w:rFonts w:ascii="Times New Roman" w:hAnsi="Times New Roman" w:cs="Times New Roman"/>
          <w:sz w:val="24"/>
          <w:szCs w:val="24"/>
          <w:lang w:val="en-US"/>
        </w:rPr>
        <w:t>pathways of the adsorption and desorption curves?</w:t>
      </w:r>
    </w:p>
    <w:p w:rsidR="00D40E11" w:rsidRDefault="00D40E11">
      <w:pPr>
        <w:rPr>
          <w:rFonts w:ascii="Times New Roman" w:hAnsi="Times New Roman" w:cs="Times New Roman"/>
          <w:sz w:val="24"/>
          <w:szCs w:val="24"/>
          <w:lang w:val="en-US"/>
        </w:rPr>
      </w:pPr>
      <w:r w:rsidRPr="00D40E11">
        <w:rPr>
          <w:rFonts w:ascii="Times New Roman" w:hAnsi="Times New Roman" w:cs="Times New Roman"/>
          <w:noProof/>
          <w:sz w:val="24"/>
          <w:szCs w:val="24"/>
          <w:lang w:eastAsia="bg-BG"/>
        </w:rPr>
        <w:drawing>
          <wp:inline distT="0" distB="0" distL="0" distR="0" wp14:anchorId="44EBE7CD" wp14:editId="2928810F">
            <wp:extent cx="2143179" cy="2038350"/>
            <wp:effectExtent l="0" t="0" r="9525" b="0"/>
            <wp:docPr id="14346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346" name="Picture 13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43179" cy="2038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/>
                  </pic:spPr>
                </pic:pic>
              </a:graphicData>
            </a:graphic>
          </wp:inline>
        </w:drawing>
      </w:r>
    </w:p>
    <w:p w:rsidR="00D40E11" w:rsidRDefault="00D40E11">
      <w:pPr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4. At which value </w:t>
      </w:r>
      <w:r w:rsidR="00BA4275">
        <w:rPr>
          <w:rFonts w:ascii="Times New Roman" w:hAnsi="Times New Roman" w:cs="Times New Roman"/>
          <w:sz w:val="24"/>
          <w:szCs w:val="24"/>
          <w:lang w:val="en-US"/>
        </w:rPr>
        <w:t xml:space="preserve">of the water activity </w:t>
      </w:r>
      <w:r>
        <w:rPr>
          <w:rFonts w:ascii="Times New Roman" w:hAnsi="Times New Roman" w:cs="Times New Roman"/>
          <w:sz w:val="24"/>
          <w:szCs w:val="24"/>
          <w:lang w:val="en-US"/>
        </w:rPr>
        <w:t>the Maillard reaction has greatest speed?</w:t>
      </w:r>
    </w:p>
    <w:p w:rsidR="00E56FB4" w:rsidRDefault="00E56FB4">
      <w:pPr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5. Name the types of interaction of water molecules with other substances. Which interaction is the strongest?</w:t>
      </w:r>
    </w:p>
    <w:p w:rsidR="00D40E11" w:rsidRPr="00D40E11" w:rsidRDefault="00D40E11" w:rsidP="00D40E11">
      <w:pPr>
        <w:jc w:val="center"/>
        <w:rPr>
          <w:rFonts w:ascii="Times New Roman" w:hAnsi="Times New Roman" w:cs="Times New Roman"/>
          <w:sz w:val="24"/>
          <w:szCs w:val="24"/>
        </w:rPr>
      </w:pPr>
      <w:r w:rsidRPr="00D40E11">
        <w:rPr>
          <w:rFonts w:ascii="Times New Roman" w:hAnsi="Times New Roman" w:cs="Times New Roman"/>
          <w:sz w:val="24"/>
          <w:szCs w:val="24"/>
          <w:lang w:val="en-US"/>
        </w:rPr>
        <w:t>CARBOHYDRATES</w:t>
      </w:r>
    </w:p>
    <w:p w:rsidR="003E7EE8" w:rsidRDefault="00D40E11">
      <w:pPr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1. </w:t>
      </w:r>
      <w:r w:rsidR="003E7EE8">
        <w:rPr>
          <w:rFonts w:ascii="Times New Roman" w:hAnsi="Times New Roman" w:cs="Times New Roman"/>
          <w:sz w:val="24"/>
          <w:szCs w:val="24"/>
          <w:lang w:val="en-US"/>
        </w:rPr>
        <w:t xml:space="preserve">Which monosaccharide is </w:t>
      </w:r>
      <w:proofErr w:type="gramStart"/>
      <w:r w:rsidR="003E7EE8">
        <w:rPr>
          <w:rFonts w:ascii="Times New Roman" w:hAnsi="Times New Roman" w:cs="Times New Roman"/>
          <w:sz w:val="24"/>
          <w:szCs w:val="24"/>
          <w:lang w:val="en-US"/>
        </w:rPr>
        <w:t>presented :</w:t>
      </w:r>
      <w:proofErr w:type="gramEnd"/>
      <w:r w:rsidR="00E56FB4">
        <w:rPr>
          <w:rFonts w:ascii="Times New Roman" w:hAnsi="Times New Roman" w:cs="Times New Roman"/>
          <w:sz w:val="24"/>
          <w:szCs w:val="24"/>
          <w:lang w:val="en-US"/>
        </w:rPr>
        <w:t xml:space="preserve"> ( </w:t>
      </w:r>
      <w:r w:rsidR="00E56FB4" w:rsidRPr="00E56FB4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! NB </w:t>
      </w:r>
      <w:r w:rsidR="00E56FB4">
        <w:rPr>
          <w:rFonts w:ascii="Times New Roman" w:hAnsi="Times New Roman" w:cs="Times New Roman"/>
          <w:sz w:val="24"/>
          <w:szCs w:val="24"/>
          <w:lang w:val="en-US"/>
        </w:rPr>
        <w:t>– there might be other monosaccharides in this type of questions according to the schemes of the aldoses and ketoses – Carbohydrate presentations)</w:t>
      </w:r>
    </w:p>
    <w:p w:rsidR="003E7EE8" w:rsidRPr="003E7EE8" w:rsidRDefault="003E7EE8">
      <w:pPr>
        <w:rPr>
          <w:rFonts w:ascii="Times New Roman" w:hAnsi="Times New Roman" w:cs="Times New Roman"/>
          <w:sz w:val="24"/>
          <w:szCs w:val="24"/>
          <w:lang w:val="en-US"/>
        </w:rPr>
      </w:pPr>
      <w:r w:rsidRPr="003E7EE8">
        <w:rPr>
          <w:rFonts w:ascii="Times New Roman" w:hAnsi="Times New Roman" w:cs="Times New Roman"/>
          <w:sz w:val="24"/>
          <w:szCs w:val="24"/>
        </w:rPr>
        <w:object w:dxaOrig="1562" w:dyaOrig="265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8pt;height:133pt" o:ole="">
            <v:imagedata r:id="rId6" o:title=""/>
          </v:shape>
          <o:OLEObject Type="Embed" ProgID="ChemDraw.Document.6.0" ShapeID="_x0000_i1025" DrawAspect="Content" ObjectID="_1516430083" r:id="rId7"/>
        </w:object>
      </w:r>
    </w:p>
    <w:p w:rsidR="003E7EE8" w:rsidRDefault="003E7EE8">
      <w:pPr>
        <w:rPr>
          <w:rFonts w:ascii="Times New Roman" w:hAnsi="Times New Roman" w:cs="Times New Roman"/>
          <w:sz w:val="24"/>
          <w:szCs w:val="24"/>
          <w:lang w:val="en-US"/>
        </w:rPr>
      </w:pPr>
      <w:proofErr w:type="gramStart"/>
      <w:r w:rsidRPr="003E7EE8">
        <w:rPr>
          <w:rFonts w:ascii="Times New Roman" w:hAnsi="Times New Roman" w:cs="Times New Roman"/>
          <w:sz w:val="24"/>
          <w:szCs w:val="24"/>
          <w:lang w:val="en-US"/>
        </w:rPr>
        <w:t>a</w:t>
      </w:r>
      <w:proofErr w:type="gramEnd"/>
      <w:r w:rsidRPr="003E7EE8">
        <w:rPr>
          <w:rFonts w:ascii="Times New Roman" w:hAnsi="Times New Roman" w:cs="Times New Roman"/>
          <w:sz w:val="24"/>
          <w:szCs w:val="24"/>
          <w:lang w:val="en-US"/>
        </w:rPr>
        <w:t xml:space="preserve">). </w:t>
      </w:r>
      <w:r>
        <w:rPr>
          <w:rFonts w:ascii="Times New Roman" w:hAnsi="Times New Roman" w:cs="Times New Roman"/>
          <w:sz w:val="24"/>
          <w:szCs w:val="24"/>
          <w:lang w:val="en-US"/>
        </w:rPr>
        <w:t>D-fructose;</w:t>
      </w:r>
    </w:p>
    <w:p w:rsidR="003E7EE8" w:rsidRDefault="003E7EE8">
      <w:pPr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b). D-galactose;</w:t>
      </w:r>
    </w:p>
    <w:p w:rsidR="003E7EE8" w:rsidRDefault="003E7EE8">
      <w:pPr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c). D-ribose;</w:t>
      </w:r>
    </w:p>
    <w:p w:rsidR="003E7EE8" w:rsidRDefault="003E7EE8">
      <w:pPr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lastRenderedPageBreak/>
        <w:t>d). L-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saccharose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>.</w:t>
      </w:r>
    </w:p>
    <w:p w:rsidR="003E7EE8" w:rsidRDefault="003E7EE8" w:rsidP="003E7EE8">
      <w:pPr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2. Which monosaccharide is </w:t>
      </w:r>
      <w:proofErr w:type="gramStart"/>
      <w:r>
        <w:rPr>
          <w:rFonts w:ascii="Times New Roman" w:hAnsi="Times New Roman" w:cs="Times New Roman"/>
          <w:sz w:val="24"/>
          <w:szCs w:val="24"/>
          <w:lang w:val="en-US"/>
        </w:rPr>
        <w:t>presented :</w:t>
      </w:r>
      <w:proofErr w:type="gramEnd"/>
    </w:p>
    <w:p w:rsidR="003E7EE8" w:rsidRPr="003E7EE8" w:rsidRDefault="00BA4275">
      <w:pPr>
        <w:rPr>
          <w:rFonts w:ascii="Times New Roman" w:hAnsi="Times New Roman" w:cs="Times New Roman"/>
          <w:sz w:val="24"/>
          <w:szCs w:val="24"/>
          <w:lang w:val="en-US"/>
        </w:rPr>
      </w:pPr>
      <w:r>
        <w:object w:dxaOrig="1099" w:dyaOrig="1910">
          <v:shape id="_x0000_i1026" type="#_x0000_t75" style="width:76.5pt;height:133pt" o:ole="">
            <v:imagedata r:id="rId8" o:title=""/>
          </v:shape>
          <o:OLEObject Type="Embed" ProgID="CorelPHOTOPAINT.Image.15" ShapeID="_x0000_i1026" DrawAspect="Content" ObjectID="_1516430084" r:id="rId9"/>
        </w:object>
      </w:r>
    </w:p>
    <w:p w:rsidR="003E7EE8" w:rsidRDefault="003E7EE8" w:rsidP="003E7EE8">
      <w:pPr>
        <w:rPr>
          <w:rFonts w:ascii="Times New Roman" w:hAnsi="Times New Roman" w:cs="Times New Roman"/>
          <w:sz w:val="24"/>
          <w:szCs w:val="24"/>
          <w:lang w:val="en-US"/>
        </w:rPr>
      </w:pPr>
      <w:proofErr w:type="gramStart"/>
      <w:r w:rsidRPr="003E7EE8">
        <w:rPr>
          <w:rFonts w:ascii="Times New Roman" w:hAnsi="Times New Roman" w:cs="Times New Roman"/>
          <w:sz w:val="24"/>
          <w:szCs w:val="24"/>
          <w:lang w:val="en-US"/>
        </w:rPr>
        <w:t>a</w:t>
      </w:r>
      <w:proofErr w:type="gramEnd"/>
      <w:r w:rsidRPr="003E7EE8">
        <w:rPr>
          <w:rFonts w:ascii="Times New Roman" w:hAnsi="Times New Roman" w:cs="Times New Roman"/>
          <w:sz w:val="24"/>
          <w:szCs w:val="24"/>
          <w:lang w:val="en-US"/>
        </w:rPr>
        <w:t xml:space="preserve">). </w:t>
      </w:r>
      <w:r>
        <w:rPr>
          <w:rFonts w:ascii="Times New Roman" w:hAnsi="Times New Roman" w:cs="Times New Roman"/>
          <w:sz w:val="24"/>
          <w:szCs w:val="24"/>
          <w:lang w:val="en-US"/>
        </w:rPr>
        <w:t>D-fructose;</w:t>
      </w:r>
    </w:p>
    <w:p w:rsidR="003E7EE8" w:rsidRDefault="003E7EE8" w:rsidP="003E7EE8">
      <w:pPr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b). D-galactose;</w:t>
      </w:r>
    </w:p>
    <w:p w:rsidR="003E7EE8" w:rsidRDefault="003E7EE8" w:rsidP="003E7EE8">
      <w:pPr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c). D-mannose;</w:t>
      </w:r>
    </w:p>
    <w:p w:rsidR="003E7EE8" w:rsidRDefault="003E7EE8" w:rsidP="003E7EE8">
      <w:pPr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d). L-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saccharose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>.</w:t>
      </w:r>
    </w:p>
    <w:p w:rsidR="003E7EE8" w:rsidRDefault="003E7EE8" w:rsidP="003E7EE8">
      <w:pPr>
        <w:rPr>
          <w:rFonts w:ascii="Times New Roman" w:hAnsi="Times New Roman" w:cs="Times New Roman"/>
          <w:sz w:val="24"/>
          <w:szCs w:val="24"/>
          <w:lang w:val="en-US"/>
        </w:rPr>
      </w:pPr>
    </w:p>
    <w:p w:rsidR="00E10846" w:rsidRDefault="00BA4275" w:rsidP="003E7EE8">
      <w:pPr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3. </w:t>
      </w:r>
      <w:r w:rsidR="00E10846">
        <w:rPr>
          <w:rFonts w:ascii="Times New Roman" w:hAnsi="Times New Roman" w:cs="Times New Roman"/>
          <w:sz w:val="24"/>
          <w:szCs w:val="24"/>
          <w:lang w:val="en-US"/>
        </w:rPr>
        <w:t>Circle the anomeric (glycosi</w:t>
      </w:r>
      <w:r>
        <w:rPr>
          <w:rFonts w:ascii="Times New Roman" w:hAnsi="Times New Roman" w:cs="Times New Roman"/>
          <w:sz w:val="24"/>
          <w:szCs w:val="24"/>
          <w:lang w:val="en-US"/>
        </w:rPr>
        <w:t>de) hydroxyl group in the formula below.</w:t>
      </w:r>
    </w:p>
    <w:p w:rsidR="00BA4275" w:rsidRDefault="00BA4275" w:rsidP="00BA4275">
      <w:pPr>
        <w:jc w:val="center"/>
        <w:rPr>
          <w:lang w:val="en-US"/>
        </w:rPr>
      </w:pPr>
      <w:r>
        <w:object w:dxaOrig="2069" w:dyaOrig="1814">
          <v:shape id="_x0000_i1027" type="#_x0000_t75" style="width:103.5pt;height:90.5pt" o:ole="">
            <v:imagedata r:id="rId10" o:title=""/>
          </v:shape>
          <o:OLEObject Type="Embed" ProgID="ACD.ChemSketch.20" ShapeID="_x0000_i1027" DrawAspect="Content" ObjectID="_1516430085" r:id="rId11"/>
        </w:object>
      </w:r>
    </w:p>
    <w:p w:rsidR="00BA4275" w:rsidRPr="00BA4275" w:rsidRDefault="00BA4275" w:rsidP="00BA4275">
      <w:pPr>
        <w:jc w:val="center"/>
        <w:rPr>
          <w:rFonts w:ascii="Times New Roman" w:hAnsi="Times New Roman" w:cs="Times New Roman"/>
          <w:sz w:val="24"/>
          <w:szCs w:val="24"/>
          <w:lang w:val="en-US"/>
        </w:rPr>
      </w:pPr>
    </w:p>
    <w:p w:rsidR="003E7EE8" w:rsidRDefault="00BA4275">
      <w:pPr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4</w:t>
      </w:r>
      <w:r w:rsidR="003E7EE8">
        <w:rPr>
          <w:rFonts w:ascii="Times New Roman" w:hAnsi="Times New Roman" w:cs="Times New Roman"/>
          <w:sz w:val="24"/>
          <w:szCs w:val="24"/>
          <w:lang w:val="en-US"/>
        </w:rPr>
        <w:t>. Describe (by using formulae) the reaction of glucose with NaHSO</w:t>
      </w:r>
      <w:r w:rsidR="003E7EE8" w:rsidRPr="003E7EE8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3</w:t>
      </w:r>
      <w:r w:rsidR="003E7EE8">
        <w:rPr>
          <w:rFonts w:ascii="Times New Roman" w:hAnsi="Times New Roman" w:cs="Times New Roman"/>
          <w:sz w:val="24"/>
          <w:szCs w:val="24"/>
          <w:lang w:val="en-US"/>
        </w:rPr>
        <w:t>. What is the importance of the reaction?</w:t>
      </w:r>
    </w:p>
    <w:p w:rsidR="003E7EE8" w:rsidRDefault="00BA4275">
      <w:pPr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5</w:t>
      </w:r>
      <w:r w:rsidR="003E7EE8">
        <w:rPr>
          <w:rFonts w:ascii="Times New Roman" w:hAnsi="Times New Roman" w:cs="Times New Roman"/>
          <w:sz w:val="24"/>
          <w:szCs w:val="24"/>
          <w:lang w:val="en-US"/>
        </w:rPr>
        <w:t>. Give the classification of the polysaccharides according to configuration of the hydroxyl groups which participate in the bonding (equatorial or axial)?</w:t>
      </w:r>
    </w:p>
    <w:p w:rsidR="003E7EE8" w:rsidRDefault="00BA4275">
      <w:pPr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6</w:t>
      </w:r>
      <w:r w:rsidR="003E7EE8">
        <w:rPr>
          <w:rFonts w:ascii="Times New Roman" w:hAnsi="Times New Roman" w:cs="Times New Roman"/>
          <w:sz w:val="24"/>
          <w:szCs w:val="24"/>
          <w:lang w:val="en-US"/>
        </w:rPr>
        <w:t xml:space="preserve">. </w:t>
      </w:r>
      <w:r w:rsidR="00E012C5">
        <w:rPr>
          <w:rFonts w:ascii="Times New Roman" w:hAnsi="Times New Roman" w:cs="Times New Roman"/>
          <w:sz w:val="24"/>
          <w:szCs w:val="24"/>
          <w:lang w:val="en-US"/>
        </w:rPr>
        <w:t>Industrially pectin is used as:</w:t>
      </w:r>
    </w:p>
    <w:p w:rsidR="00E012C5" w:rsidRDefault="00E012C5">
      <w:pPr>
        <w:rPr>
          <w:rFonts w:ascii="Times New Roman" w:hAnsi="Times New Roman" w:cs="Times New Roman"/>
          <w:sz w:val="24"/>
          <w:szCs w:val="24"/>
          <w:lang w:val="en-US"/>
        </w:rPr>
      </w:pPr>
      <w:proofErr w:type="gramStart"/>
      <w:r>
        <w:rPr>
          <w:rFonts w:ascii="Times New Roman" w:hAnsi="Times New Roman" w:cs="Times New Roman"/>
          <w:sz w:val="24"/>
          <w:szCs w:val="24"/>
          <w:lang w:val="en-US"/>
        </w:rPr>
        <w:t>a</w:t>
      </w:r>
      <w:proofErr w:type="gramEnd"/>
      <w:r>
        <w:rPr>
          <w:rFonts w:ascii="Times New Roman" w:hAnsi="Times New Roman" w:cs="Times New Roman"/>
          <w:sz w:val="24"/>
          <w:szCs w:val="24"/>
          <w:lang w:val="en-US"/>
        </w:rPr>
        <w:t>). preservative;</w:t>
      </w:r>
    </w:p>
    <w:p w:rsidR="00E012C5" w:rsidRDefault="00E012C5">
      <w:pPr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b). sweetener;</w:t>
      </w:r>
    </w:p>
    <w:p w:rsidR="00E012C5" w:rsidRDefault="00E012C5">
      <w:pPr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c). jellifying agent;</w:t>
      </w:r>
    </w:p>
    <w:p w:rsidR="00E012C5" w:rsidRDefault="00E012C5">
      <w:pPr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d). it is not used industrially.</w:t>
      </w:r>
    </w:p>
    <w:p w:rsidR="00E012C5" w:rsidRPr="00E012C5" w:rsidRDefault="00E012C5" w:rsidP="00E012C5">
      <w:pPr>
        <w:jc w:val="center"/>
        <w:rPr>
          <w:rFonts w:ascii="Times New Roman" w:hAnsi="Times New Roman" w:cs="Times New Roman"/>
          <w:sz w:val="24"/>
          <w:szCs w:val="24"/>
        </w:rPr>
      </w:pPr>
      <w:r w:rsidRPr="00E012C5">
        <w:rPr>
          <w:rFonts w:ascii="Times New Roman" w:hAnsi="Times New Roman" w:cs="Times New Roman"/>
          <w:bCs/>
          <w:sz w:val="24"/>
          <w:szCs w:val="24"/>
          <w:lang w:val="en-US"/>
        </w:rPr>
        <w:lastRenderedPageBreak/>
        <w:t>LIPIDS</w:t>
      </w:r>
    </w:p>
    <w:p w:rsidR="00E012C5" w:rsidRDefault="00E012C5">
      <w:pPr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1. Define the ω-3 and ω-3 fatty acids.</w:t>
      </w:r>
    </w:p>
    <w:p w:rsidR="00E012C5" w:rsidRDefault="00E012C5">
      <w:pPr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2. Why the lipids are hydrogenated and what is the drawback of the process?</w:t>
      </w:r>
    </w:p>
    <w:p w:rsidR="00E012C5" w:rsidRDefault="00E012C5">
      <w:pPr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3. Which fatty acids have the higher melting point – the saturated or unsaturated?</w:t>
      </w:r>
    </w:p>
    <w:p w:rsidR="00E56FB4" w:rsidRDefault="00E56FB4">
      <w:pPr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4. Acylglycerols </w:t>
      </w:r>
      <w:proofErr w:type="gramStart"/>
      <w:r>
        <w:rPr>
          <w:rFonts w:ascii="Times New Roman" w:hAnsi="Times New Roman" w:cs="Times New Roman"/>
          <w:sz w:val="24"/>
          <w:szCs w:val="24"/>
          <w:lang w:val="en-US"/>
        </w:rPr>
        <w:t>are :</w:t>
      </w:r>
      <w:proofErr w:type="gramEnd"/>
    </w:p>
    <w:p w:rsidR="00E56FB4" w:rsidRDefault="00E56FB4">
      <w:pPr>
        <w:rPr>
          <w:rFonts w:ascii="Times New Roman" w:hAnsi="Times New Roman" w:cs="Times New Roman"/>
          <w:sz w:val="24"/>
          <w:szCs w:val="24"/>
          <w:lang w:val="en-US"/>
        </w:rPr>
      </w:pPr>
      <w:proofErr w:type="gramStart"/>
      <w:r>
        <w:rPr>
          <w:rFonts w:ascii="Times New Roman" w:hAnsi="Times New Roman" w:cs="Times New Roman"/>
          <w:sz w:val="24"/>
          <w:szCs w:val="24"/>
          <w:lang w:val="en-US"/>
        </w:rPr>
        <w:t>a</w:t>
      </w:r>
      <w:proofErr w:type="gramEnd"/>
      <w:r>
        <w:rPr>
          <w:rFonts w:ascii="Times New Roman" w:hAnsi="Times New Roman" w:cs="Times New Roman"/>
          <w:sz w:val="24"/>
          <w:szCs w:val="24"/>
          <w:lang w:val="en-US"/>
        </w:rPr>
        <w:t>). ethers of isoprene;</w:t>
      </w:r>
    </w:p>
    <w:p w:rsidR="00E56FB4" w:rsidRDefault="00E56FB4">
      <w:pPr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b). esters of fatty acids and glycerol;</w:t>
      </w:r>
    </w:p>
    <w:p w:rsidR="00E56FB4" w:rsidRDefault="00E56FB4">
      <w:pPr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c). esters of fatty acids with sphingosine containing carbohydrates;</w:t>
      </w:r>
    </w:p>
    <w:p w:rsidR="00E56FB4" w:rsidRDefault="00E56FB4">
      <w:pPr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d). </w:t>
      </w:r>
      <w:r w:rsidR="00E66F53">
        <w:rPr>
          <w:rFonts w:ascii="Times New Roman" w:hAnsi="Times New Roman" w:cs="Times New Roman"/>
          <w:sz w:val="24"/>
          <w:szCs w:val="24"/>
          <w:lang w:val="en-US"/>
        </w:rPr>
        <w:t>none of the above.</w:t>
      </w:r>
    </w:p>
    <w:p w:rsidR="00E012C5" w:rsidRDefault="00E012C5">
      <w:pPr>
        <w:rPr>
          <w:rFonts w:ascii="Times New Roman" w:hAnsi="Times New Roman" w:cs="Times New Roman"/>
          <w:sz w:val="24"/>
          <w:szCs w:val="24"/>
          <w:lang w:val="en-US"/>
        </w:rPr>
      </w:pPr>
    </w:p>
    <w:p w:rsidR="00E012C5" w:rsidRPr="00E012C5" w:rsidRDefault="00E012C5" w:rsidP="00E012C5">
      <w:pPr>
        <w:jc w:val="center"/>
        <w:rPr>
          <w:rFonts w:ascii="Times New Roman" w:hAnsi="Times New Roman" w:cs="Times New Roman"/>
          <w:sz w:val="24"/>
          <w:szCs w:val="24"/>
        </w:rPr>
      </w:pPr>
      <w:r w:rsidRPr="00E012C5">
        <w:rPr>
          <w:rFonts w:ascii="Times New Roman" w:hAnsi="Times New Roman" w:cs="Times New Roman"/>
          <w:sz w:val="24"/>
          <w:szCs w:val="24"/>
          <w:lang w:val="en-US"/>
        </w:rPr>
        <w:t>MAILLARD REACTION</w:t>
      </w:r>
    </w:p>
    <w:p w:rsidR="00E012C5" w:rsidRDefault="00900771">
      <w:pPr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1. </w:t>
      </w:r>
      <w:r w:rsidR="0092287A">
        <w:rPr>
          <w:rFonts w:ascii="Times New Roman" w:hAnsi="Times New Roman" w:cs="Times New Roman"/>
          <w:sz w:val="24"/>
          <w:szCs w:val="24"/>
          <w:lang w:val="en-US"/>
        </w:rPr>
        <w:t>How many stages are recognized in the Maillard reaction?</w:t>
      </w:r>
    </w:p>
    <w:p w:rsidR="0092287A" w:rsidRDefault="0092287A">
      <w:pPr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2. In the first stage (first reaction) of the Maillard reaction which compounds are formed?</w:t>
      </w:r>
    </w:p>
    <w:p w:rsidR="0092287A" w:rsidRDefault="0092287A">
      <w:pPr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3. Which are the products of the Strecker degradation?</w:t>
      </w:r>
    </w:p>
    <w:p w:rsidR="0092287A" w:rsidRDefault="0092287A">
      <w:pPr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4. Which amino acid is the most reactive in the Maillard reaction?</w:t>
      </w:r>
    </w:p>
    <w:p w:rsidR="0092287A" w:rsidRDefault="0092287A">
      <w:pPr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5. Name two possible ways of 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Miallard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 xml:space="preserve"> reaction inhibition.</w:t>
      </w:r>
    </w:p>
    <w:p w:rsidR="0092287A" w:rsidRDefault="0092287A">
      <w:pPr>
        <w:rPr>
          <w:rFonts w:ascii="Times New Roman" w:hAnsi="Times New Roman" w:cs="Times New Roman"/>
          <w:sz w:val="24"/>
          <w:szCs w:val="24"/>
          <w:lang w:val="en-US"/>
        </w:rPr>
      </w:pPr>
    </w:p>
    <w:p w:rsidR="00330D5A" w:rsidRPr="00330D5A" w:rsidRDefault="00330D5A" w:rsidP="006A3600">
      <w:pPr>
        <w:jc w:val="center"/>
        <w:rPr>
          <w:rFonts w:ascii="Times New Roman" w:hAnsi="Times New Roman" w:cs="Times New Roman"/>
          <w:sz w:val="24"/>
          <w:szCs w:val="24"/>
        </w:rPr>
      </w:pPr>
      <w:r w:rsidRPr="00330D5A">
        <w:rPr>
          <w:rFonts w:ascii="Times New Roman" w:hAnsi="Times New Roman" w:cs="Times New Roman"/>
          <w:sz w:val="24"/>
          <w:szCs w:val="24"/>
          <w:lang w:val="en-US"/>
        </w:rPr>
        <w:t>THERMAL TRANSFORMATIONS OF AMINO ACIDS AND PROTEINS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; </w:t>
      </w:r>
      <w:r w:rsidRPr="00330D5A">
        <w:rPr>
          <w:rFonts w:ascii="Times New Roman" w:hAnsi="Times New Roman" w:cs="Times New Roman"/>
          <w:bCs/>
          <w:sz w:val="24"/>
          <w:szCs w:val="24"/>
          <w:lang w:val="en-US"/>
        </w:rPr>
        <w:t>VITAMINS</w:t>
      </w:r>
      <w:r w:rsidRPr="00330D5A">
        <w:rPr>
          <w:rFonts w:ascii="Times New Roman" w:hAnsi="Times New Roman" w:cs="Times New Roman"/>
          <w:bCs/>
          <w:sz w:val="24"/>
          <w:szCs w:val="24"/>
        </w:rPr>
        <w:t xml:space="preserve"> – </w:t>
      </w:r>
      <w:r w:rsidRPr="00330D5A">
        <w:rPr>
          <w:rFonts w:ascii="Times New Roman" w:hAnsi="Times New Roman" w:cs="Times New Roman"/>
          <w:bCs/>
          <w:sz w:val="24"/>
          <w:szCs w:val="24"/>
          <w:lang w:val="en-US"/>
        </w:rPr>
        <w:t>STABILITY AND THERMAL</w:t>
      </w:r>
      <w:r w:rsidRPr="00330D5A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Pr="00330D5A">
        <w:rPr>
          <w:rFonts w:ascii="Times New Roman" w:hAnsi="Times New Roman" w:cs="Times New Roman"/>
          <w:bCs/>
          <w:sz w:val="24"/>
          <w:szCs w:val="24"/>
          <w:lang w:val="en-US"/>
        </w:rPr>
        <w:t>TRANSFORMATIONS</w:t>
      </w:r>
    </w:p>
    <w:p w:rsidR="00330D5A" w:rsidRPr="00330D5A" w:rsidRDefault="00330D5A" w:rsidP="00330D5A">
      <w:pPr>
        <w:rPr>
          <w:rFonts w:ascii="Times New Roman" w:hAnsi="Times New Roman" w:cs="Times New Roman"/>
          <w:sz w:val="24"/>
          <w:szCs w:val="24"/>
        </w:rPr>
      </w:pPr>
    </w:p>
    <w:p w:rsidR="00330D5A" w:rsidRDefault="00330D5A">
      <w:pPr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1. Which compounds are formed as a result of racemization of L-amino acids (especially in alkaline medium)?</w:t>
      </w:r>
    </w:p>
    <w:p w:rsidR="00EA0370" w:rsidRDefault="00EA0370">
      <w:pPr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2. Write down two roles of vitamins in the organisms.</w:t>
      </w:r>
    </w:p>
    <w:p w:rsidR="00330D5A" w:rsidRDefault="00EA0370">
      <w:pPr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3</w:t>
      </w:r>
      <w:r w:rsidR="00330D5A">
        <w:rPr>
          <w:rFonts w:ascii="Times New Roman" w:hAnsi="Times New Roman" w:cs="Times New Roman"/>
          <w:sz w:val="24"/>
          <w:szCs w:val="24"/>
          <w:lang w:val="en-US"/>
        </w:rPr>
        <w:t>. Give the name of the compound which is formed when vitamin C (dehydroascorbic acid) participates in the Strecker degradation.</w:t>
      </w:r>
    </w:p>
    <w:p w:rsidR="00330D5A" w:rsidRDefault="00EA0370">
      <w:pPr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4</w:t>
      </w:r>
      <w:r w:rsidR="00330D5A">
        <w:rPr>
          <w:rFonts w:ascii="Times New Roman" w:hAnsi="Times New Roman" w:cs="Times New Roman"/>
          <w:sz w:val="24"/>
          <w:szCs w:val="24"/>
          <w:lang w:val="en-US"/>
        </w:rPr>
        <w:t>. How many isomeric forms of ascorbic acid do you know?</w:t>
      </w:r>
    </w:p>
    <w:p w:rsidR="006A3600" w:rsidRDefault="006A3600">
      <w:pPr>
        <w:rPr>
          <w:rFonts w:ascii="Times New Roman" w:hAnsi="Times New Roman" w:cs="Times New Roman"/>
          <w:sz w:val="24"/>
          <w:szCs w:val="24"/>
          <w:lang w:val="en-US"/>
        </w:rPr>
      </w:pPr>
    </w:p>
    <w:p w:rsidR="00330D5A" w:rsidRPr="00330D5A" w:rsidRDefault="00330D5A" w:rsidP="00330D5A">
      <w:pPr>
        <w:jc w:val="center"/>
        <w:rPr>
          <w:rFonts w:ascii="Times New Roman" w:hAnsi="Times New Roman" w:cs="Times New Roman"/>
          <w:sz w:val="24"/>
          <w:szCs w:val="24"/>
        </w:rPr>
      </w:pPr>
      <w:r w:rsidRPr="00330D5A">
        <w:rPr>
          <w:rFonts w:ascii="Times New Roman" w:hAnsi="Times New Roman" w:cs="Times New Roman"/>
          <w:bCs/>
          <w:sz w:val="24"/>
          <w:szCs w:val="24"/>
          <w:lang w:val="en-US"/>
        </w:rPr>
        <w:t>AUTOXIDATION AND THERMAL-OXIDATIVE DESTRUCTION OF LIPIDS</w:t>
      </w:r>
    </w:p>
    <w:p w:rsidR="00330D5A" w:rsidRDefault="00330D5A">
      <w:pPr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lastRenderedPageBreak/>
        <w:t>1. Point out the stages of autoxidation of lipids</w:t>
      </w:r>
      <w:r w:rsidR="00EA0370">
        <w:rPr>
          <w:rFonts w:ascii="Times New Roman" w:hAnsi="Times New Roman" w:cs="Times New Roman"/>
          <w:sz w:val="24"/>
          <w:szCs w:val="24"/>
          <w:lang w:val="en-US"/>
        </w:rPr>
        <w:t>.</w:t>
      </w:r>
    </w:p>
    <w:p w:rsidR="00EA0370" w:rsidRDefault="00EA0370">
      <w:pPr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2. Oxygen in which state is responsible for beginning of autoxidation reactions of lipids?</w:t>
      </w:r>
    </w:p>
    <w:p w:rsidR="00EA0370" w:rsidRDefault="00EA0370">
      <w:pPr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3. At which value of water activity lipid autoxidation has the lowest speed?</w:t>
      </w:r>
    </w:p>
    <w:p w:rsidR="00EA0370" w:rsidRDefault="00EA0370">
      <w:pPr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4. Give the names of two methods for measuring lipid oxidation.</w:t>
      </w:r>
    </w:p>
    <w:p w:rsidR="00EA0370" w:rsidRDefault="00EA0370">
      <w:pPr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5. Give the name of one antioxidant and explain the mechanism of action of the antioxidants.</w:t>
      </w:r>
    </w:p>
    <w:p w:rsidR="00EA0370" w:rsidRDefault="00EA0370">
      <w:pPr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6. Why the refined oils are more suitable for frying than unrefined oils?</w:t>
      </w:r>
    </w:p>
    <w:p w:rsidR="00E10846" w:rsidRPr="00E10846" w:rsidRDefault="00E10846" w:rsidP="00E10846">
      <w:pPr>
        <w:jc w:val="center"/>
        <w:rPr>
          <w:rFonts w:ascii="Times New Roman" w:hAnsi="Times New Roman" w:cs="Times New Roman"/>
          <w:sz w:val="24"/>
          <w:szCs w:val="24"/>
        </w:rPr>
      </w:pPr>
      <w:r w:rsidRPr="00E10846">
        <w:rPr>
          <w:rFonts w:ascii="Times New Roman" w:hAnsi="Times New Roman" w:cs="Times New Roman"/>
          <w:bCs/>
          <w:sz w:val="24"/>
          <w:szCs w:val="24"/>
          <w:lang w:val="en-US"/>
        </w:rPr>
        <w:t>CARAMELIZATION</w:t>
      </w:r>
    </w:p>
    <w:p w:rsidR="00EA0370" w:rsidRDefault="00E10846">
      <w:pPr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1. How many type of caramel do you know?</w:t>
      </w:r>
    </w:p>
    <w:p w:rsidR="00E10846" w:rsidRDefault="00E10846">
      <w:pPr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2. Which type </w:t>
      </w:r>
      <w:r w:rsidR="00DE5924">
        <w:rPr>
          <w:rFonts w:ascii="Times New Roman" w:hAnsi="Times New Roman" w:cs="Times New Roman"/>
          <w:sz w:val="24"/>
          <w:szCs w:val="24"/>
          <w:lang w:val="en-US"/>
        </w:rPr>
        <w:t xml:space="preserve">of </w:t>
      </w:r>
      <w:r>
        <w:rPr>
          <w:rFonts w:ascii="Times New Roman" w:hAnsi="Times New Roman" w:cs="Times New Roman"/>
          <w:sz w:val="24"/>
          <w:szCs w:val="24"/>
          <w:lang w:val="en-US"/>
        </w:rPr>
        <w:t>caramel is the most used</w:t>
      </w:r>
      <w:r w:rsidR="00DE5924">
        <w:rPr>
          <w:rFonts w:ascii="Times New Roman" w:hAnsi="Times New Roman" w:cs="Times New Roman"/>
          <w:sz w:val="24"/>
          <w:szCs w:val="24"/>
          <w:lang w:val="en-US"/>
        </w:rPr>
        <w:t xml:space="preserve"> industrially</w:t>
      </w:r>
      <w:r>
        <w:rPr>
          <w:rFonts w:ascii="Times New Roman" w:hAnsi="Times New Roman" w:cs="Times New Roman"/>
          <w:sz w:val="24"/>
          <w:szCs w:val="24"/>
          <w:lang w:val="en-US"/>
        </w:rPr>
        <w:t>?</w:t>
      </w:r>
    </w:p>
    <w:p w:rsidR="00E10846" w:rsidRDefault="00BA4275">
      <w:pPr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3. Give the name of the following compound (important interm</w:t>
      </w:r>
      <w:bookmarkStart w:id="0" w:name="_GoBack"/>
      <w:bookmarkEnd w:id="0"/>
      <w:r>
        <w:rPr>
          <w:rFonts w:ascii="Times New Roman" w:hAnsi="Times New Roman" w:cs="Times New Roman"/>
          <w:sz w:val="24"/>
          <w:szCs w:val="24"/>
          <w:lang w:val="en-US"/>
        </w:rPr>
        <w:t>ediate in the caramelization and Maillard reactions):</w:t>
      </w:r>
    </w:p>
    <w:p w:rsidR="00BA4275" w:rsidRDefault="00F65E77" w:rsidP="00F65E77">
      <w:pPr>
        <w:rPr>
          <w:lang w:val="en-US"/>
        </w:rPr>
      </w:pPr>
      <w:r>
        <w:object w:dxaOrig="1934" w:dyaOrig="1214">
          <v:shape id="_x0000_i1028" type="#_x0000_t75" style="width:119pt;height:74.5pt" o:ole="">
            <v:imagedata r:id="rId12" o:title=""/>
          </v:shape>
          <o:OLEObject Type="Embed" ProgID="ACD.ChemSketch.20" ShapeID="_x0000_i1028" DrawAspect="Content" ObjectID="_1516430086" r:id="rId13"/>
        </w:object>
      </w:r>
    </w:p>
    <w:p w:rsidR="00F42127" w:rsidRDefault="00F42127" w:rsidP="00F65E77">
      <w:pPr>
        <w:rPr>
          <w:lang w:val="en-US"/>
        </w:rPr>
      </w:pPr>
    </w:p>
    <w:p w:rsidR="00F42127" w:rsidRPr="00F42127" w:rsidRDefault="00F42127" w:rsidP="00F42127">
      <w:pPr>
        <w:jc w:val="center"/>
        <w:rPr>
          <w:rFonts w:ascii="Times New Roman" w:hAnsi="Times New Roman" w:cs="Times New Roman"/>
          <w:sz w:val="24"/>
          <w:szCs w:val="24"/>
        </w:rPr>
      </w:pPr>
      <w:r w:rsidRPr="00F42127">
        <w:rPr>
          <w:rFonts w:ascii="Times New Roman" w:hAnsi="Times New Roman" w:cs="Times New Roman"/>
          <w:bCs/>
          <w:sz w:val="24"/>
          <w:szCs w:val="24"/>
          <w:lang w:val="en-US"/>
        </w:rPr>
        <w:t>FLAVOR</w:t>
      </w:r>
    </w:p>
    <w:p w:rsidR="00F42127" w:rsidRDefault="00F42127" w:rsidP="00F65E77">
      <w:pPr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1. Write down the names of the 5 tastes and </w:t>
      </w:r>
      <w:r w:rsidR="006A3600">
        <w:rPr>
          <w:rFonts w:ascii="Times New Roman" w:hAnsi="Times New Roman" w:cs="Times New Roman"/>
          <w:sz w:val="24"/>
          <w:szCs w:val="24"/>
          <w:lang w:val="en-US"/>
        </w:rPr>
        <w:t xml:space="preserve">at least </w:t>
      </w:r>
      <w:r>
        <w:rPr>
          <w:rFonts w:ascii="Times New Roman" w:hAnsi="Times New Roman" w:cs="Times New Roman"/>
          <w:sz w:val="24"/>
          <w:szCs w:val="24"/>
          <w:lang w:val="en-US"/>
        </w:rPr>
        <w:t>two sensations (feelings in the mouth).</w:t>
      </w:r>
    </w:p>
    <w:p w:rsidR="00F42127" w:rsidRDefault="00F42127" w:rsidP="00F65E77">
      <w:pPr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2. Write down the definition of aroma value.</w:t>
      </w:r>
    </w:p>
    <w:p w:rsidR="00F42127" w:rsidRDefault="00F42127" w:rsidP="00F65E77">
      <w:pPr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3. What is off-flavor?</w:t>
      </w:r>
    </w:p>
    <w:p w:rsidR="00F42127" w:rsidRPr="00F42127" w:rsidRDefault="00F42127" w:rsidP="00F65E77">
      <w:pPr>
        <w:rPr>
          <w:rFonts w:ascii="Times New Roman" w:hAnsi="Times New Roman" w:cs="Times New Roman"/>
          <w:sz w:val="24"/>
          <w:szCs w:val="24"/>
          <w:lang w:val="en-US"/>
        </w:rPr>
      </w:pPr>
    </w:p>
    <w:sectPr w:rsidR="00F42127" w:rsidRPr="00F42127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40E11"/>
    <w:rsid w:val="00330D5A"/>
    <w:rsid w:val="003E7EE8"/>
    <w:rsid w:val="006A3600"/>
    <w:rsid w:val="00900771"/>
    <w:rsid w:val="0092287A"/>
    <w:rsid w:val="00BA4275"/>
    <w:rsid w:val="00C21D0C"/>
    <w:rsid w:val="00CB6DE2"/>
    <w:rsid w:val="00D40E11"/>
    <w:rsid w:val="00DE5924"/>
    <w:rsid w:val="00E012C5"/>
    <w:rsid w:val="00E10846"/>
    <w:rsid w:val="00E56FB4"/>
    <w:rsid w:val="00E66F53"/>
    <w:rsid w:val="00EA0370"/>
    <w:rsid w:val="00F42127"/>
    <w:rsid w:val="00F65E7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bg-BG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bg-BG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D40E11"/>
    <w:pPr>
      <w:ind w:left="720"/>
      <w:contextualSpacing/>
    </w:pPr>
  </w:style>
  <w:style w:type="paragraph" w:styleId="NormalWeb">
    <w:name w:val="Normal (Web)"/>
    <w:basedOn w:val="Normal"/>
    <w:uiPriority w:val="99"/>
    <w:semiHidden/>
    <w:unhideWhenUsed/>
    <w:rsid w:val="00D40E11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bg-BG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40E1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40E11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bg-BG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D40E11"/>
    <w:pPr>
      <w:ind w:left="720"/>
      <w:contextualSpacing/>
    </w:pPr>
  </w:style>
  <w:style w:type="paragraph" w:styleId="NormalWeb">
    <w:name w:val="Normal (Web)"/>
    <w:basedOn w:val="Normal"/>
    <w:uiPriority w:val="99"/>
    <w:semiHidden/>
    <w:unhideWhenUsed/>
    <w:rsid w:val="00D40E11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bg-BG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40E1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40E11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3320343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8284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80050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87008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10386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85105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29221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37302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80939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13" Type="http://schemas.openxmlformats.org/officeDocument/2006/relationships/oleObject" Target="embeddings/oleObject4.bin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12" Type="http://schemas.openxmlformats.org/officeDocument/2006/relationships/image" Target="media/image5.wmf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image" Target="media/image2.emf"/><Relationship Id="rId11" Type="http://schemas.openxmlformats.org/officeDocument/2006/relationships/oleObject" Target="embeddings/oleObject3.bin"/><Relationship Id="rId5" Type="http://schemas.openxmlformats.org/officeDocument/2006/relationships/image" Target="media/image1.png"/><Relationship Id="rId15" Type="http://schemas.openxmlformats.org/officeDocument/2006/relationships/theme" Target="theme/theme1.xml"/><Relationship Id="rId10" Type="http://schemas.openxmlformats.org/officeDocument/2006/relationships/image" Target="media/image4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8</TotalTime>
  <Pages>4</Pages>
  <Words>543</Words>
  <Characters>3099</Characters>
  <Application>Microsoft Office Word</Application>
  <DocSecurity>0</DocSecurity>
  <Lines>25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63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ntons</dc:creator>
  <cp:lastModifiedBy>antons</cp:lastModifiedBy>
  <cp:revision>9</cp:revision>
  <dcterms:created xsi:type="dcterms:W3CDTF">2016-02-05T11:26:00Z</dcterms:created>
  <dcterms:modified xsi:type="dcterms:W3CDTF">2016-02-08T07:48:00Z</dcterms:modified>
</cp:coreProperties>
</file>